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7393" w:rsidRPr="00003DD9" w:rsidRDefault="009E4820" w:rsidP="00A37393">
      <w:pPr>
        <w:pStyle w:val="berschrift3"/>
        <w:numPr>
          <w:ilvl w:val="0"/>
          <w:numId w:val="0"/>
        </w:numPr>
      </w:pPr>
      <w:r>
        <w:t>5.4.6. Anwendungen zur Satzgruppe des Pythagoras</w:t>
      </w:r>
    </w:p>
    <w:p w:rsidR="009E4820" w:rsidRDefault="009E4820" w:rsidP="00AB4AFA"/>
    <w:p w:rsidR="009E4820" w:rsidRDefault="00846EB1" w:rsidP="00D86604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-2284095</wp:posOffset>
                </wp:positionH>
                <wp:positionV relativeFrom="paragraph">
                  <wp:posOffset>186055</wp:posOffset>
                </wp:positionV>
                <wp:extent cx="2173605" cy="1283335"/>
                <wp:effectExtent l="4445" t="17145" r="3175" b="4445"/>
                <wp:wrapNone/>
                <wp:docPr id="10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3605" cy="1283335"/>
                          <a:chOff x="1432" y="2252"/>
                          <a:chExt cx="3423" cy="2021"/>
                        </a:xfrm>
                      </wpg:grpSpPr>
                      <wps:wsp>
                        <wps:cNvPr id="11" name="AutoShape 23"/>
                        <wps:cNvCnPr>
                          <a:cxnSpLocks noChangeShapeType="1"/>
                        </wps:cNvCnPr>
                        <wps:spPr bwMode="auto">
                          <a:xfrm flipV="1">
                            <a:off x="2302" y="4032"/>
                            <a:ext cx="2068" cy="1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893" y="3894"/>
                            <a:ext cx="981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4820" w:rsidRPr="009E4820" w:rsidRDefault="009E4820">
                              <w:pPr>
                                <w:rPr>
                                  <w:color w:val="FFFFFF" w:themeColor="background1"/>
                                </w:rPr>
                              </w:pPr>
                              <w:r w:rsidRPr="009E4820">
                                <w:rPr>
                                  <w:color w:val="FFFFFF" w:themeColor="background1"/>
                                </w:rPr>
                                <w:t>3,20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1764" y="3822"/>
                            <a:ext cx="475" cy="3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551" y="3822"/>
                            <a:ext cx="981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4820" w:rsidRPr="009E4820" w:rsidRDefault="009E4820" w:rsidP="009E4820">
                              <w:pPr>
                                <w:rPr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olor w:val="FFFFFF" w:themeColor="background1"/>
                                </w:rPr>
                                <w:t>2</w:t>
                              </w:r>
                              <w:r w:rsidRPr="009E4820">
                                <w:rPr>
                                  <w:color w:val="FFFFFF" w:themeColor="background1"/>
                                </w:rPr>
                                <w:t>,</w:t>
                              </w:r>
                              <w:r>
                                <w:rPr>
                                  <w:color w:val="FFFFFF" w:themeColor="background1"/>
                                </w:rPr>
                                <w:t>8</w:t>
                              </w:r>
                              <w:r w:rsidRPr="009E4820">
                                <w:rPr>
                                  <w:color w:val="FFFFFF" w:themeColor="background1"/>
                                </w:rPr>
                                <w:t>0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AutoShape 27"/>
                        <wps:cNvCnPr>
                          <a:cxnSpLocks noChangeShapeType="1"/>
                        </wps:cNvCnPr>
                        <wps:spPr bwMode="auto">
                          <a:xfrm>
                            <a:off x="1764" y="2540"/>
                            <a:ext cx="1" cy="128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1432" y="2978"/>
                            <a:ext cx="981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4820" w:rsidRPr="009E4820" w:rsidRDefault="009E4820" w:rsidP="009E4820">
                              <w:pPr>
                                <w:rPr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olor w:val="FFFFFF" w:themeColor="background1"/>
                                </w:rPr>
                                <w:t>2</w:t>
                              </w:r>
                              <w:r w:rsidRPr="009E4820">
                                <w:rPr>
                                  <w:color w:val="FFFFFF" w:themeColor="background1"/>
                                </w:rPr>
                                <w:t>,</w:t>
                              </w:r>
                              <w:r>
                                <w:rPr>
                                  <w:color w:val="FFFFFF" w:themeColor="background1"/>
                                </w:rPr>
                                <w:t>15</w:t>
                              </w:r>
                              <w:r w:rsidRPr="009E4820">
                                <w:rPr>
                                  <w:color w:val="FFFFFF" w:themeColor="background1"/>
                                </w:rPr>
                                <w:t xml:space="preserve">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AutoShape 29"/>
                        <wps:cNvCnPr>
                          <a:cxnSpLocks noChangeShapeType="1"/>
                        </wps:cNvCnPr>
                        <wps:spPr bwMode="auto">
                          <a:xfrm>
                            <a:off x="4370" y="2252"/>
                            <a:ext cx="0" cy="17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chemeClr val="bg1">
                                <a:lumMod val="100000"/>
                                <a:lumOff val="0"/>
                              </a:schemeClr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3874" y="2924"/>
                            <a:ext cx="981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E4820" w:rsidRPr="009E4820" w:rsidRDefault="009E4820" w:rsidP="009E4820">
                              <w:pPr>
                                <w:rPr>
                                  <w:color w:val="FFFFFF" w:themeColor="background1"/>
                                </w:rPr>
                              </w:pPr>
                              <w:r>
                                <w:rPr>
                                  <w:color w:val="FFFFFF" w:themeColor="background1"/>
                                </w:rPr>
                                <w:t>2</w:t>
                              </w:r>
                              <w:r w:rsidRPr="009E4820">
                                <w:rPr>
                                  <w:color w:val="FFFFFF" w:themeColor="background1"/>
                                </w:rPr>
                                <w:t>,</w:t>
                              </w:r>
                              <w:r>
                                <w:rPr>
                                  <w:color w:val="FFFFFF" w:themeColor="background1"/>
                                </w:rPr>
                                <w:t>3</w:t>
                              </w:r>
                              <w:r w:rsidRPr="009E4820">
                                <w:rPr>
                                  <w:color w:val="FFFFFF" w:themeColor="background1"/>
                                </w:rPr>
                                <w:t>0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left:0;text-align:left;margin-left:-179.85pt;margin-top:14.65pt;width:171.15pt;height:101.05pt;z-index:251675648" coordorigin="1432,2252" coordsize="3423,20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" o:spid="_x0000_s1027" type="#_x0000_t32" style="position:absolute;left:2302;top:4032;width:2068;height:1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gekMEAAADbAAAADwAAAGRycy9kb3ducmV2LnhtbERP22oCMRB9F/yHMELfNKvQIlujlIIi&#10;FCpewNfpZtxsu5ksSeqmf28Kgm9zONdZrJJtxZV8aBwrmE4KEMSV0w3XCk7H9XgOIkRkja1jUvBH&#10;AVbL4WCBpXY97+l6iLXIIRxKVGBi7EopQ2XIYpi4jjhzF+ctxgx9LbXHPofbVs6K4kVabDg3GOzo&#10;3VD1c/i1Cr7O5/6zW/vjZUfPZvZRpW+5SUo9jdLbK4hIKT7Ed/dW5/lT+P8lHyCX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CB6QwQAAANsAAAAPAAAAAAAAAAAAAAAA&#10;AKECAABkcnMvZG93bnJldi54bWxQSwUGAAAAAAQABAD5AAAAjwMAAAAA&#10;" strokecolor="white [3212]">
                  <v:stroke startarrow="block"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" o:spid="_x0000_s1028" type="#_x0000_t202" style="position:absolute;left:2893;top:3894;width:981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9E4820" w:rsidRPr="009E4820" w:rsidRDefault="009E4820">
                        <w:pPr>
                          <w:rPr>
                            <w:color w:val="FFFFFF" w:themeColor="background1"/>
                          </w:rPr>
                        </w:pPr>
                        <w:r w:rsidRPr="009E4820">
                          <w:rPr>
                            <w:color w:val="FFFFFF" w:themeColor="background1"/>
                          </w:rPr>
                          <w:t>3,20 m</w:t>
                        </w:r>
                      </w:p>
                    </w:txbxContent>
                  </v:textbox>
                </v:shape>
                <v:shape id="AutoShape 25" o:spid="_x0000_s1029" type="#_x0000_t32" style="position:absolute;left:1764;top:3822;width:475;height:3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xvTMAAAADbAAAADwAAAGRycy9kb3ducmV2LnhtbERPyWrDMBC9F/oPYgq9NXITCMGNEoKp&#10;IQ6+ZOl9sKa2qTQykhK7fx8FCr3N462z3k7WiBv50DtW8D7LQBA3TvfcKricy7cViBCRNRrHpOCX&#10;Amw3z09rzLUb+Ui3U2xFCuGQo4IuxiGXMjQdWQwzNxAn7tt5izFB30rtcUzh1sh5li2lxZ5TQ4cD&#10;FR01P6erVWCoLC7t51dl6n1fTX4XDteqVur1Zdp9gIg0xX/xn3uv0/wFPH5JB8jN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/sb0zAAAAA2wAAAA8AAAAAAAAAAAAAAAAA&#10;oQIAAGRycy9kb3ducmV2LnhtbFBLBQYAAAAABAAEAPkAAACOAwAAAAA=&#10;" strokecolor="white [3212]">
                  <v:stroke startarrow="block" endarrow="block"/>
                </v:shape>
                <v:shape id="Text Box 26" o:spid="_x0000_s1030" type="#_x0000_t202" style="position:absolute;left:1551;top:3822;width:981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9E4820" w:rsidRPr="009E4820" w:rsidRDefault="009E4820" w:rsidP="009E4820">
                        <w:pPr>
                          <w:rPr>
                            <w:color w:val="FFFFFF" w:themeColor="background1"/>
                          </w:rPr>
                        </w:pPr>
                        <w:r>
                          <w:rPr>
                            <w:color w:val="FFFFFF" w:themeColor="background1"/>
                          </w:rPr>
                          <w:t>2</w:t>
                        </w:r>
                        <w:r w:rsidRPr="009E4820">
                          <w:rPr>
                            <w:color w:val="FFFFFF" w:themeColor="background1"/>
                          </w:rPr>
                          <w:t>,</w:t>
                        </w:r>
                        <w:r>
                          <w:rPr>
                            <w:color w:val="FFFFFF" w:themeColor="background1"/>
                          </w:rPr>
                          <w:t>8</w:t>
                        </w:r>
                        <w:r w:rsidRPr="009E4820">
                          <w:rPr>
                            <w:color w:val="FFFFFF" w:themeColor="background1"/>
                          </w:rPr>
                          <w:t>0 m</w:t>
                        </w:r>
                      </w:p>
                    </w:txbxContent>
                  </v:textbox>
                </v:shape>
                <v:shape id="AutoShape 27" o:spid="_x0000_s1031" type="#_x0000_t32" style="position:absolute;left:1764;top:2540;width:1;height:12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lSo8AAAADbAAAADwAAAGRycy9kb3ducmV2LnhtbERPyWrDMBC9F/oPYgq9NXIDCcGNEoKp&#10;IQ6+ZOl9sKa2qTQykhK7fx8FCr3N462z3k7WiBv50DtW8D7LQBA3TvfcKricy7cViBCRNRrHpOCX&#10;Amw3z09rzLUb+Ui3U2xFCuGQo4IuxiGXMjQdWQwzNxAn7tt5izFB30rtcUzh1sh5li2lxZ5TQ4cD&#10;FR01P6erVWCoLC7t51dl6n1fTX4XDteqVur1Zdp9gIg0xX/xn3uv0/wFPH5JB8jN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9JUqPAAAAA2wAAAA8AAAAAAAAAAAAAAAAA&#10;oQIAAGRycy9kb3ducmV2LnhtbFBLBQYAAAAABAAEAPkAAACOAwAAAAA=&#10;" strokecolor="white [3212]">
                  <v:stroke startarrow="block" endarrow="block"/>
                </v:shape>
                <v:shape id="Text Box 28" o:spid="_x0000_s1032" type="#_x0000_t202" style="position:absolute;left:1432;top:2978;width:981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9E4820" w:rsidRPr="009E4820" w:rsidRDefault="009E4820" w:rsidP="009E4820">
                        <w:pPr>
                          <w:rPr>
                            <w:color w:val="FFFFFF" w:themeColor="background1"/>
                          </w:rPr>
                        </w:pPr>
                        <w:r>
                          <w:rPr>
                            <w:color w:val="FFFFFF" w:themeColor="background1"/>
                          </w:rPr>
                          <w:t>2</w:t>
                        </w:r>
                        <w:r w:rsidRPr="009E4820">
                          <w:rPr>
                            <w:color w:val="FFFFFF" w:themeColor="background1"/>
                          </w:rPr>
                          <w:t>,</w:t>
                        </w:r>
                        <w:r>
                          <w:rPr>
                            <w:color w:val="FFFFFF" w:themeColor="background1"/>
                          </w:rPr>
                          <w:t>15</w:t>
                        </w:r>
                        <w:r w:rsidRPr="009E4820">
                          <w:rPr>
                            <w:color w:val="FFFFFF" w:themeColor="background1"/>
                          </w:rPr>
                          <w:t xml:space="preserve"> m</w:t>
                        </w:r>
                      </w:p>
                    </w:txbxContent>
                  </v:textbox>
                </v:shape>
                <v:shape id="AutoShape 29" o:spid="_x0000_s1033" type="#_x0000_t32" style="position:absolute;left:4370;top:2252;width:0;height:17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dpT8EAAADbAAAADwAAAGRycy9kb3ducmV2LnhtbERPyWrDMBC9F/oPYgq9NXJzSIIbJQRT&#10;Qxx8ydL7YE1tU2lkJCV2/z4KFHqbx1tnvZ2sETfyoXes4H2WgSBunO65VXA5l28rECEiazSOScEv&#10;Bdhunp/WmGs38pFup9iKFMIhRwVdjEMuZWg6shhmbiBO3LfzFmOCvpXa45jCrZHzLFtIiz2nhg4H&#10;Kjpqfk5Xq8BQWVzaz6/K1Pu+mvwuHK5VrdTry7T7ABFpiv/iP/dep/lLePySDpCb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12lPwQAAANsAAAAPAAAAAAAAAAAAAAAA&#10;AKECAABkcnMvZG93bnJldi54bWxQSwUGAAAAAAQABAD5AAAAjwMAAAAA&#10;" strokecolor="white [3212]">
                  <v:stroke startarrow="block" endarrow="block"/>
                </v:shape>
                <v:shape id="Text Box 30" o:spid="_x0000_s1034" type="#_x0000_t202" style="position:absolute;left:3874;top:2924;width:981;height:3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9E4820" w:rsidRPr="009E4820" w:rsidRDefault="009E4820" w:rsidP="009E4820">
                        <w:pPr>
                          <w:rPr>
                            <w:color w:val="FFFFFF" w:themeColor="background1"/>
                          </w:rPr>
                        </w:pPr>
                        <w:r>
                          <w:rPr>
                            <w:color w:val="FFFFFF" w:themeColor="background1"/>
                          </w:rPr>
                          <w:t>2</w:t>
                        </w:r>
                        <w:r w:rsidRPr="009E4820">
                          <w:rPr>
                            <w:color w:val="FFFFFF" w:themeColor="background1"/>
                          </w:rPr>
                          <w:t>,</w:t>
                        </w:r>
                        <w:r>
                          <w:rPr>
                            <w:color w:val="FFFFFF" w:themeColor="background1"/>
                          </w:rPr>
                          <w:t>3</w:t>
                        </w:r>
                        <w:r w:rsidRPr="009E4820">
                          <w:rPr>
                            <w:color w:val="FFFFFF" w:themeColor="background1"/>
                          </w:rPr>
                          <w:t>0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E4820"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8582</wp:posOffset>
            </wp:positionH>
            <wp:positionV relativeFrom="paragraph">
              <wp:posOffset>181</wp:posOffset>
            </wp:positionV>
            <wp:extent cx="2161443" cy="1522326"/>
            <wp:effectExtent l="19050" t="0" r="0" b="0"/>
            <wp:wrapSquare wrapText="bothSides"/>
            <wp:docPr id="9" name="viEnlargeImgLayer_img_ctr" descr="http://i.ebayimg.com/t/Gartenhaus-WEKA-Linda-Flachdach-/00/s/NTY2WDg0OQ==/z/xJMAAMXQVERS81%7E-/$_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EnlargeImgLayer_img_ctr" descr="http://i.ebayimg.com/t/Gartenhaus-WEKA-Linda-Flachdach-/00/s/NTY2WDg0OQ==/z/xJMAAMXQVERS81%7E-/$_57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443" cy="1522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6604">
        <w:t>Berechne für das Gartenhäuschen die Größe der Dachfläche.</w:t>
      </w:r>
    </w:p>
    <w:p w:rsidR="00D86604" w:rsidRDefault="00D86604" w:rsidP="00D86604">
      <w:pPr>
        <w:jc w:val="both"/>
      </w:pPr>
    </w:p>
    <w:p w:rsidR="00D86604" w:rsidRDefault="00D86604" w:rsidP="00D86604">
      <w:pPr>
        <w:jc w:val="both"/>
      </w:pPr>
      <w:r>
        <w:t>Aufgabenanalyse:</w:t>
      </w:r>
    </w:p>
    <w:p w:rsidR="00D86604" w:rsidRDefault="00D86604" w:rsidP="00D86604">
      <w:pPr>
        <w:jc w:val="both"/>
      </w:pPr>
      <w:r>
        <w:t>Die Dachfläche hat die Form eines Rechtecks. Eine Seite ist 3,20 m lang, die andere Seite ist nicht bekannt.</w:t>
      </w:r>
    </w:p>
    <w:p w:rsidR="00866C95" w:rsidRDefault="00866C95" w:rsidP="00D86604">
      <w:pPr>
        <w:jc w:val="both"/>
      </w:pPr>
    </w:p>
    <w:p w:rsidR="00866C95" w:rsidRDefault="00866C95" w:rsidP="00D86604">
      <w:pPr>
        <w:jc w:val="both"/>
      </w:pPr>
    </w:p>
    <w:p w:rsidR="00866C95" w:rsidRDefault="00866C95" w:rsidP="00D86604">
      <w:pPr>
        <w:jc w:val="both"/>
      </w:pPr>
    </w:p>
    <w:p w:rsidR="00866C95" w:rsidRDefault="00866C95" w:rsidP="00D86604">
      <w:pPr>
        <w:jc w:val="both"/>
      </w:pPr>
      <w:r>
        <w:t>Hilfsskizze:</w:t>
      </w:r>
    </w:p>
    <w:p w:rsidR="00866C95" w:rsidRDefault="00846EB1" w:rsidP="00D86604">
      <w:pPr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85725</wp:posOffset>
                </wp:positionH>
                <wp:positionV relativeFrom="paragraph">
                  <wp:posOffset>13970</wp:posOffset>
                </wp:positionV>
                <wp:extent cx="1725295" cy="1247775"/>
                <wp:effectExtent l="4445" t="0" r="3810" b="1270"/>
                <wp:wrapSquare wrapText="bothSides"/>
                <wp:docPr id="1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5295" cy="1247775"/>
                          <a:chOff x="1552" y="4930"/>
                          <a:chExt cx="2717" cy="1965"/>
                        </a:xfrm>
                      </wpg:grpSpPr>
                      <wpg:grpSp>
                        <wpg:cNvPr id="2" name="Group 47"/>
                        <wpg:cNvGrpSpPr>
                          <a:grpSpLocks/>
                        </wpg:cNvGrpSpPr>
                        <wpg:grpSpPr bwMode="auto">
                          <a:xfrm>
                            <a:off x="1552" y="4930"/>
                            <a:ext cx="2717" cy="1965"/>
                            <a:chOff x="1552" y="4845"/>
                            <a:chExt cx="2717" cy="1965"/>
                          </a:xfrm>
                        </wpg:grpSpPr>
                        <wps:wsp>
                          <wps:cNvPr id="3" name="AutoShap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689" y="5040"/>
                              <a:ext cx="2316" cy="1635"/>
                            </a:xfrm>
                            <a:prstGeom prst="flowChartManualInpu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7" y="6330"/>
                              <a:ext cx="105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6C95" w:rsidRDefault="00866C95">
                                <w:r>
                                  <w:t>2,8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2" y="5697"/>
                              <a:ext cx="105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6C95" w:rsidRDefault="00866C95" w:rsidP="00866C95">
                                <w:r>
                                  <w:t>2,15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9" y="5697"/>
                              <a:ext cx="105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6C95" w:rsidRDefault="00866C95" w:rsidP="00866C95">
                                <w:r>
                                  <w:t>2,30 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8" y="4845"/>
                              <a:ext cx="105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66C95" w:rsidRDefault="00866C95" w:rsidP="00866C95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" name="AutoShape 49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2682" y="4132"/>
                            <a:ext cx="330" cy="2316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" o:spid="_x0000_s1035" style="position:absolute;left:0;text-align:left;margin-left:6.75pt;margin-top:1.1pt;width:135.85pt;height:98.25pt;z-index:251683840" coordorigin="1552,4930" coordsize="2717,1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">
                <v:group id="Group 47" o:spid="_x0000_s1036" style="position:absolute;left:1552;top:4930;width:2717;height:1965" coordorigin="1552,4845" coordsize="2717,19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type id="_x0000_t118" coordsize="21600,21600" o:spt="118" path="m,4292l21600,r,21600l,21600xe">
                    <v:stroke joinstyle="miter"/>
                    <v:path gradientshapeok="t" o:connecttype="custom" o:connectlocs="10800,2146;0,10800;10800,21600;21600,10800" textboxrect="0,4291,21600,21600"/>
                  </v:shapetype>
                  <v:shape id="AutoShape 33" o:spid="_x0000_s1037" type="#_x0000_t118" style="position:absolute;left:1689;top:5040;width:2316;height:16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1AUMQA&#10;AADaAAAADwAAAGRycy9kb3ducmV2LnhtbESPQWvCQBSE70L/w/IEb7qxRW1TN0EKigWFVqXnR/aZ&#10;hGbfht3VxP76bkHocZiZb5hl3ptGXMn52rKC6SQBQVxYXXOp4HRcj59B+ICssbFMCm7kIc8eBktM&#10;te34k66HUIoIYZ+igiqENpXSFxUZ9BPbEkfvbJ3BEKUrpXbYRbhp5GOSzKXBmuNChS29VVR8Hy5G&#10;wWLv9NfiPHvRP/vN7n3l1sVH1yg1GvarVxCB+vAfvre3WsET/F2JN0Bm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dQFDEAAAA2gAAAA8AAAAAAAAAAAAAAAAAmAIAAGRycy9k&#10;b3ducmV2LnhtbFBLBQYAAAAABAAEAPUAAACJAwAAAAA=&#10;"/>
                  <v:shape id="Text Box 43" o:spid="_x0000_s1038" type="#_x0000_t202" style="position:absolute;left:2437;top:6330;width:105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  <v:textbox>
                      <w:txbxContent>
                        <w:p w:rsidR="00866C95" w:rsidRDefault="00866C95">
                          <w:r>
                            <w:t>2,80 m</w:t>
                          </w:r>
                        </w:p>
                      </w:txbxContent>
                    </v:textbox>
                  </v:shape>
                  <v:shape id="Text Box 44" o:spid="_x0000_s1039" type="#_x0000_t202" style="position:absolute;left:1552;top:5697;width:105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  <v:textbox>
                      <w:txbxContent>
                        <w:p w:rsidR="00866C95" w:rsidRDefault="00866C95" w:rsidP="00866C95">
                          <w:r>
                            <w:t>2,15 m</w:t>
                          </w:r>
                        </w:p>
                      </w:txbxContent>
                    </v:textbox>
                  </v:shape>
                  <v:shape id="Text Box 45" o:spid="_x0000_s1040" type="#_x0000_t202" style="position:absolute;left:3219;top:5697;width:105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<v:textbox>
                      <w:txbxContent>
                        <w:p w:rsidR="00866C95" w:rsidRDefault="00866C95" w:rsidP="00866C95">
                          <w:r>
                            <w:t>2,30 m</w:t>
                          </w:r>
                        </w:p>
                      </w:txbxContent>
                    </v:textbox>
                  </v:shape>
                  <v:shape id="Text Box 46" o:spid="_x0000_s1041" type="#_x0000_t202" style="position:absolute;left:2758;top:4845;width:105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<v:textbox>
                      <w:txbxContent>
                        <w:p w:rsidR="00866C95" w:rsidRDefault="00866C95" w:rsidP="00866C95">
                          <w:r>
                            <w:t>x</w:t>
                          </w:r>
                        </w:p>
                      </w:txbxContent>
                    </v:textbox>
                  </v:shape>
                </v:group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49" o:spid="_x0000_s1042" type="#_x0000_t6" style="position:absolute;left:2682;top:4132;width:330;height:2316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tF678A&#10;AADaAAAADwAAAGRycy9kb3ducmV2LnhtbERPz2vCMBS+D/wfwhN2W1NluNI1SlEEGV6s2/2teWvq&#10;mpfSZLb+9+Yg7Pjx/S42k+3ElQbfOlawSFIQxLXTLTcKPs/7lwyED8gaO8ek4EYeNuvZU4G5diOf&#10;6FqFRsQQ9jkqMCH0uZS+NmTRJ64njtyPGyyGCIdG6gHHGG47uUzTlbTYcmww2NPWUP1b/VkFr9Ph&#10;+60tv0pj6LLIPs677GgvSj3Pp/IdRKAp/Isf7oNWELfGK/EGyPU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+i0XrvwAAANoAAAAPAAAAAAAAAAAAAAAAAJgCAABkcnMvZG93bnJl&#10;di54bWxQSwUGAAAAAAQABAD1AAAAhAMAAAAA&#10;" filled="f" strokecolor="red"/>
                <w10:wrap type="square"/>
              </v:group>
            </w:pict>
          </mc:Fallback>
        </mc:AlternateContent>
      </w:r>
      <w:r w:rsidR="00866C95">
        <w:t>Berechnung der fehlenden Größe:</w:t>
      </w:r>
    </w:p>
    <w:p w:rsidR="00866C95" w:rsidRDefault="00866C95" w:rsidP="00D86604">
      <w:pPr>
        <w:jc w:val="both"/>
      </w:pPr>
      <w:r>
        <w:t>Die Seite x ist die Hypotenuse eines rechtwinkligen Dreiecks. Nach dem Satz des Pythagoras gilt:</w:t>
      </w:r>
    </w:p>
    <w:p w:rsidR="00866C95" w:rsidRDefault="00866C95" w:rsidP="00866C95">
      <w:pPr>
        <w:jc w:val="center"/>
      </w:pPr>
      <w:r w:rsidRPr="00866C95">
        <w:rPr>
          <w:position w:val="-44"/>
        </w:rPr>
        <w:object w:dxaOrig="418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25pt;height:58.5pt" o:ole="">
            <v:imagedata r:id="rId7" o:title=""/>
          </v:shape>
          <o:OLEObject Type="Embed" ProgID="Equation.DSMT4" ShapeID="_x0000_i1025" DrawAspect="Content" ObjectID="_1547400745" r:id="rId8"/>
        </w:object>
      </w:r>
    </w:p>
    <w:p w:rsidR="00866C95" w:rsidRDefault="0054107A" w:rsidP="00D86604">
      <w:pPr>
        <w:jc w:val="both"/>
      </w:pPr>
      <w:r>
        <w:t>Berechnung der gesuchten Größe:</w:t>
      </w:r>
    </w:p>
    <w:p w:rsidR="0054107A" w:rsidRDefault="0054107A" w:rsidP="00D86604">
      <w:pPr>
        <w:jc w:val="both"/>
      </w:pPr>
      <w:r>
        <w:t>Jetzt kann der Flächeninhalt der Dachfläche ermittelt werden:</w:t>
      </w:r>
    </w:p>
    <w:p w:rsidR="0054107A" w:rsidRDefault="0054107A" w:rsidP="00D86604">
      <w:pPr>
        <w:jc w:val="both"/>
      </w:pPr>
      <w:r w:rsidRPr="0054107A">
        <w:rPr>
          <w:position w:val="-26"/>
        </w:rPr>
        <w:object w:dxaOrig="1660" w:dyaOrig="620">
          <v:shape id="_x0000_i1026" type="#_x0000_t75" style="width:83.25pt;height:30.75pt" o:ole="">
            <v:imagedata r:id="rId9" o:title=""/>
          </v:shape>
          <o:OLEObject Type="Embed" ProgID="Equation.DSMT4" ShapeID="_x0000_i1026" DrawAspect="Content" ObjectID="_1547400746" r:id="rId10"/>
        </w:object>
      </w:r>
    </w:p>
    <w:p w:rsidR="00866C95" w:rsidRDefault="00866C95" w:rsidP="00D86604">
      <w:pPr>
        <w:jc w:val="both"/>
      </w:pPr>
      <w:bookmarkStart w:id="0" w:name="_GoBack"/>
      <w:bookmarkEnd w:id="0"/>
    </w:p>
    <w:sectPr w:rsidR="00866C95" w:rsidSect="00846EB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050809"/>
    <w:multiLevelType w:val="hybridMultilevel"/>
    <w:tmpl w:val="CA2C8B94"/>
    <w:lvl w:ilvl="0" w:tplc="DE783EE6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313411"/>
    <w:multiLevelType w:val="hybridMultilevel"/>
    <w:tmpl w:val="6B7041D6"/>
    <w:lvl w:ilvl="0" w:tplc="A3C442AE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10" w:hanging="360"/>
      </w:pPr>
    </w:lvl>
    <w:lvl w:ilvl="2" w:tplc="0407001B" w:tentative="1">
      <w:start w:val="1"/>
      <w:numFmt w:val="lowerRoman"/>
      <w:lvlText w:val="%3."/>
      <w:lvlJc w:val="right"/>
      <w:pPr>
        <w:ind w:left="2430" w:hanging="180"/>
      </w:pPr>
    </w:lvl>
    <w:lvl w:ilvl="3" w:tplc="0407000F" w:tentative="1">
      <w:start w:val="1"/>
      <w:numFmt w:val="decimal"/>
      <w:lvlText w:val="%4."/>
      <w:lvlJc w:val="left"/>
      <w:pPr>
        <w:ind w:left="3150" w:hanging="360"/>
      </w:pPr>
    </w:lvl>
    <w:lvl w:ilvl="4" w:tplc="04070019" w:tentative="1">
      <w:start w:val="1"/>
      <w:numFmt w:val="lowerLetter"/>
      <w:lvlText w:val="%5."/>
      <w:lvlJc w:val="left"/>
      <w:pPr>
        <w:ind w:left="3870" w:hanging="360"/>
      </w:pPr>
    </w:lvl>
    <w:lvl w:ilvl="5" w:tplc="0407001B" w:tentative="1">
      <w:start w:val="1"/>
      <w:numFmt w:val="lowerRoman"/>
      <w:lvlText w:val="%6."/>
      <w:lvlJc w:val="right"/>
      <w:pPr>
        <w:ind w:left="4590" w:hanging="180"/>
      </w:pPr>
    </w:lvl>
    <w:lvl w:ilvl="6" w:tplc="0407000F" w:tentative="1">
      <w:start w:val="1"/>
      <w:numFmt w:val="decimal"/>
      <w:lvlText w:val="%7."/>
      <w:lvlJc w:val="left"/>
      <w:pPr>
        <w:ind w:left="5310" w:hanging="360"/>
      </w:pPr>
    </w:lvl>
    <w:lvl w:ilvl="7" w:tplc="04070019" w:tentative="1">
      <w:start w:val="1"/>
      <w:numFmt w:val="lowerLetter"/>
      <w:lvlText w:val="%8."/>
      <w:lvlJc w:val="left"/>
      <w:pPr>
        <w:ind w:left="6030" w:hanging="360"/>
      </w:pPr>
    </w:lvl>
    <w:lvl w:ilvl="8" w:tplc="0407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7891112"/>
    <w:multiLevelType w:val="hybridMultilevel"/>
    <w:tmpl w:val="516AD9CC"/>
    <w:lvl w:ilvl="0" w:tplc="3E28083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A5C26F5"/>
    <w:multiLevelType w:val="hybridMultilevel"/>
    <w:tmpl w:val="5D18FFC6"/>
    <w:lvl w:ilvl="0" w:tplc="E8E2AC9E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6469C"/>
    <w:multiLevelType w:val="hybridMultilevel"/>
    <w:tmpl w:val="16BA61E4"/>
    <w:lvl w:ilvl="0" w:tplc="04070017">
      <w:start w:val="1"/>
      <w:numFmt w:val="lowerLetter"/>
      <w:lvlText w:val="%1)"/>
      <w:lvlJc w:val="left"/>
      <w:pPr>
        <w:ind w:left="1069" w:hanging="360"/>
      </w:pPr>
    </w:lvl>
    <w:lvl w:ilvl="1" w:tplc="04070019" w:tentative="1">
      <w:start w:val="1"/>
      <w:numFmt w:val="lowerLetter"/>
      <w:lvlText w:val="%2."/>
      <w:lvlJc w:val="left"/>
      <w:pPr>
        <w:ind w:left="1789" w:hanging="360"/>
      </w:pPr>
    </w:lvl>
    <w:lvl w:ilvl="2" w:tplc="0407001B" w:tentative="1">
      <w:start w:val="1"/>
      <w:numFmt w:val="lowerRoman"/>
      <w:lvlText w:val="%3."/>
      <w:lvlJc w:val="right"/>
      <w:pPr>
        <w:ind w:left="2509" w:hanging="180"/>
      </w:pPr>
    </w:lvl>
    <w:lvl w:ilvl="3" w:tplc="0407000F" w:tentative="1">
      <w:start w:val="1"/>
      <w:numFmt w:val="decimal"/>
      <w:lvlText w:val="%4."/>
      <w:lvlJc w:val="left"/>
      <w:pPr>
        <w:ind w:left="3229" w:hanging="360"/>
      </w:pPr>
    </w:lvl>
    <w:lvl w:ilvl="4" w:tplc="04070019" w:tentative="1">
      <w:start w:val="1"/>
      <w:numFmt w:val="lowerLetter"/>
      <w:lvlText w:val="%5."/>
      <w:lvlJc w:val="left"/>
      <w:pPr>
        <w:ind w:left="3949" w:hanging="360"/>
      </w:pPr>
    </w:lvl>
    <w:lvl w:ilvl="5" w:tplc="0407001B" w:tentative="1">
      <w:start w:val="1"/>
      <w:numFmt w:val="lowerRoman"/>
      <w:lvlText w:val="%6."/>
      <w:lvlJc w:val="right"/>
      <w:pPr>
        <w:ind w:left="4669" w:hanging="180"/>
      </w:pPr>
    </w:lvl>
    <w:lvl w:ilvl="6" w:tplc="0407000F" w:tentative="1">
      <w:start w:val="1"/>
      <w:numFmt w:val="decimal"/>
      <w:lvlText w:val="%7."/>
      <w:lvlJc w:val="left"/>
      <w:pPr>
        <w:ind w:left="5389" w:hanging="360"/>
      </w:pPr>
    </w:lvl>
    <w:lvl w:ilvl="7" w:tplc="04070019" w:tentative="1">
      <w:start w:val="1"/>
      <w:numFmt w:val="lowerLetter"/>
      <w:lvlText w:val="%8."/>
      <w:lvlJc w:val="left"/>
      <w:pPr>
        <w:ind w:left="6109" w:hanging="360"/>
      </w:pPr>
    </w:lvl>
    <w:lvl w:ilvl="8" w:tplc="0407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3"/>
  </w:num>
  <w:num w:numId="18">
    <w:abstractNumId w:val="10"/>
  </w:num>
  <w:num w:numId="19">
    <w:abstractNumId w:val="21"/>
  </w:num>
  <w:num w:numId="20">
    <w:abstractNumId w:val="18"/>
  </w:num>
  <w:num w:numId="21">
    <w:abstractNumId w:val="11"/>
  </w:num>
  <w:num w:numId="22">
    <w:abstractNumId w:val="22"/>
  </w:num>
  <w:num w:numId="23">
    <w:abstractNumId w:val="24"/>
  </w:num>
  <w:num w:numId="24">
    <w:abstractNumId w:val="14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2A44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3D3C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570AF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15F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46FC8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57CF6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409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36BBE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19F0"/>
    <w:rsid w:val="002734E6"/>
    <w:rsid w:val="00273B37"/>
    <w:rsid w:val="00273DDB"/>
    <w:rsid w:val="00274DD2"/>
    <w:rsid w:val="0027787F"/>
    <w:rsid w:val="00280E31"/>
    <w:rsid w:val="0028429B"/>
    <w:rsid w:val="002843FC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309"/>
    <w:rsid w:val="002C1653"/>
    <w:rsid w:val="002C2280"/>
    <w:rsid w:val="002C2BA3"/>
    <w:rsid w:val="002C30DC"/>
    <w:rsid w:val="002C3F99"/>
    <w:rsid w:val="002C4339"/>
    <w:rsid w:val="002C56BE"/>
    <w:rsid w:val="002C5FE0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198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2868"/>
    <w:rsid w:val="00344A31"/>
    <w:rsid w:val="0034584B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01C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D2E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1F7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929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1D94"/>
    <w:rsid w:val="004924BD"/>
    <w:rsid w:val="00492647"/>
    <w:rsid w:val="00497E6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6949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13DA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34D5"/>
    <w:rsid w:val="00535302"/>
    <w:rsid w:val="005371D7"/>
    <w:rsid w:val="0053724C"/>
    <w:rsid w:val="00537AC3"/>
    <w:rsid w:val="0054107A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469C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AA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98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1D39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3710"/>
    <w:rsid w:val="007148AA"/>
    <w:rsid w:val="00716318"/>
    <w:rsid w:val="00716337"/>
    <w:rsid w:val="00716CBC"/>
    <w:rsid w:val="00716DAD"/>
    <w:rsid w:val="00717FE9"/>
    <w:rsid w:val="00721023"/>
    <w:rsid w:val="007211A0"/>
    <w:rsid w:val="0072181C"/>
    <w:rsid w:val="00721B21"/>
    <w:rsid w:val="00721BE1"/>
    <w:rsid w:val="00722F91"/>
    <w:rsid w:val="00723C3E"/>
    <w:rsid w:val="00723EC7"/>
    <w:rsid w:val="007252F7"/>
    <w:rsid w:val="00725C9B"/>
    <w:rsid w:val="00726FF7"/>
    <w:rsid w:val="00727EEC"/>
    <w:rsid w:val="00727EF2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64DF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46EB1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66C95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4CA8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344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6ED3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4820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1AD"/>
    <w:rsid w:val="00A20B85"/>
    <w:rsid w:val="00A22647"/>
    <w:rsid w:val="00A24002"/>
    <w:rsid w:val="00A24441"/>
    <w:rsid w:val="00A27C13"/>
    <w:rsid w:val="00A31825"/>
    <w:rsid w:val="00A32913"/>
    <w:rsid w:val="00A32BFD"/>
    <w:rsid w:val="00A33810"/>
    <w:rsid w:val="00A349C4"/>
    <w:rsid w:val="00A34E58"/>
    <w:rsid w:val="00A37393"/>
    <w:rsid w:val="00A37CCF"/>
    <w:rsid w:val="00A40941"/>
    <w:rsid w:val="00A41889"/>
    <w:rsid w:val="00A43EE2"/>
    <w:rsid w:val="00A462A3"/>
    <w:rsid w:val="00A469A9"/>
    <w:rsid w:val="00A46F3D"/>
    <w:rsid w:val="00A51873"/>
    <w:rsid w:val="00A53B65"/>
    <w:rsid w:val="00A54354"/>
    <w:rsid w:val="00A54A18"/>
    <w:rsid w:val="00A55327"/>
    <w:rsid w:val="00A55411"/>
    <w:rsid w:val="00A569D0"/>
    <w:rsid w:val="00A604C2"/>
    <w:rsid w:val="00A60FC2"/>
    <w:rsid w:val="00A62310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0A1"/>
    <w:rsid w:val="00AB1237"/>
    <w:rsid w:val="00AB123E"/>
    <w:rsid w:val="00AB1E94"/>
    <w:rsid w:val="00AB2C42"/>
    <w:rsid w:val="00AB454E"/>
    <w:rsid w:val="00AB4AFA"/>
    <w:rsid w:val="00AC0B04"/>
    <w:rsid w:val="00AC2179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50A9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577A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A77D0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303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142"/>
    <w:rsid w:val="00BF054A"/>
    <w:rsid w:val="00BF0E26"/>
    <w:rsid w:val="00BF14D7"/>
    <w:rsid w:val="00BF17DA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A3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17B9"/>
    <w:rsid w:val="00D11F8F"/>
    <w:rsid w:val="00D14035"/>
    <w:rsid w:val="00D20608"/>
    <w:rsid w:val="00D20880"/>
    <w:rsid w:val="00D2244F"/>
    <w:rsid w:val="00D26475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604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5ED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58C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5260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4634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1E7"/>
    <w:rsid w:val="00E5567E"/>
    <w:rsid w:val="00E55719"/>
    <w:rsid w:val="00E55B36"/>
    <w:rsid w:val="00E56875"/>
    <w:rsid w:val="00E56FC0"/>
    <w:rsid w:val="00E57A13"/>
    <w:rsid w:val="00E61024"/>
    <w:rsid w:val="00E6159B"/>
    <w:rsid w:val="00E62B8E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483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2BD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309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672B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46C20"/>
    <w:rsid w:val="00F5019A"/>
    <w:rsid w:val="00F50F7D"/>
    <w:rsid w:val="00F51043"/>
    <w:rsid w:val="00F511BB"/>
    <w:rsid w:val="00F52020"/>
    <w:rsid w:val="00F522BB"/>
    <w:rsid w:val="00F530CC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1BBA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86"/>
    <w:rsid w:val="00FC39CF"/>
    <w:rsid w:val="00FC3A53"/>
    <w:rsid w:val="00FC3B1D"/>
    <w:rsid w:val="00FC46F8"/>
    <w:rsid w:val="00FC5104"/>
    <w:rsid w:val="00FC59C0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920D80A-3883-42DD-BFE3-C8C539A1E1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3F3D0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autoRedefine/>
    <w:rsid w:val="00A37CCF"/>
    <w:pPr>
      <w:ind w:left="567" w:hanging="567"/>
      <w:jc w:val="both"/>
    </w:pPr>
    <w:rPr>
      <w:rFonts w:ascii="Calibri" w:hAnsi="Calibri"/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95F628-3397-47A3-B0FE-597C97E501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2</Words>
  <Characters>460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31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42:00Z</dcterms:created>
  <dcterms:modified xsi:type="dcterms:W3CDTF">2017-01-31T1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